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4AEEB0A" w14:textId="77777777" w:rsidR="0013430C" w:rsidRPr="00AC3AEB" w:rsidRDefault="0013430C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AC3AEB">
        <w:rPr>
          <w:rFonts w:ascii="Times New Roman" w:hAnsi="Times New Roman" w:cs="Times New Roman"/>
          <w:sz w:val="24"/>
          <w:szCs w:val="24"/>
          <w:lang w:val="en-US"/>
        </w:rPr>
        <w:t>Machine Learning 2</w:t>
      </w:r>
    </w:p>
    <w:p w14:paraId="1F885FF7" w14:textId="700206BE" w:rsidR="00B50DAF" w:rsidRDefault="00D47C39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AC3AEB">
        <w:rPr>
          <w:rFonts w:ascii="Times New Roman" w:hAnsi="Times New Roman" w:cs="Times New Roman"/>
          <w:sz w:val="24"/>
          <w:szCs w:val="24"/>
          <w:lang w:val="en-US"/>
        </w:rPr>
        <w:t>Homework 3</w:t>
      </w:r>
      <w:r w:rsidR="00B50DAF">
        <w:rPr>
          <w:rFonts w:ascii="Times New Roman" w:hAnsi="Times New Roman" w:cs="Times New Roman"/>
          <w:sz w:val="24"/>
          <w:szCs w:val="24"/>
          <w:lang w:val="en-US"/>
        </w:rPr>
        <w:t xml:space="preserve"> – Group 8</w:t>
      </w:r>
    </w:p>
    <w:p w14:paraId="04B006D0" w14:textId="086C6D10" w:rsidR="00B50DAF" w:rsidRDefault="00B50DAF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nton Zeltser</w:t>
      </w:r>
    </w:p>
    <w:p w14:paraId="18C9952C" w14:textId="42A0BB81" w:rsidR="00B50DAF" w:rsidRPr="00AC3AEB" w:rsidRDefault="00B50DAF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Harsha Nandeeshappa</w:t>
      </w:r>
      <w:bookmarkStart w:id="0" w:name="_GoBack"/>
      <w:bookmarkEnd w:id="0"/>
    </w:p>
    <w:p w14:paraId="30EEC159" w14:textId="77777777" w:rsidR="00D47C39" w:rsidRPr="00AC3AEB" w:rsidRDefault="00D47C39">
      <w:pP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AC3AE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Problem1</w:t>
      </w:r>
      <w:r w:rsidR="003B32D5" w:rsidRPr="00AC3AE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. </w:t>
      </w:r>
      <w:r w:rsidR="00B0538F" w:rsidRPr="00AC3AE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Factor Graphs and Messages</w:t>
      </w:r>
    </w:p>
    <w:p w14:paraId="527C3831" w14:textId="77777777" w:rsidR="00D47C39" w:rsidRPr="00AC3AEB" w:rsidRDefault="00B0538F">
      <w:pPr>
        <w:rPr>
          <w:rFonts w:ascii="Times New Roman" w:hAnsi="Times New Roman" w:cs="Times New Roman"/>
          <w:sz w:val="24"/>
          <w:szCs w:val="24"/>
        </w:rPr>
      </w:pPr>
      <w:r w:rsidRPr="00AC3AEB">
        <w:rPr>
          <w:rFonts w:ascii="Times New Roman" w:hAnsi="Times New Roman" w:cs="Times New Roman"/>
          <w:sz w:val="24"/>
          <w:szCs w:val="24"/>
        </w:rPr>
        <w:t>1</w:t>
      </w:r>
      <w:r w:rsidR="00D47C39" w:rsidRPr="00AC3AEB">
        <w:rPr>
          <w:rFonts w:ascii="Times New Roman" w:hAnsi="Times New Roman" w:cs="Times New Roman"/>
          <w:sz w:val="24"/>
          <w:szCs w:val="24"/>
        </w:rPr>
        <w:t>)</w:t>
      </w:r>
    </w:p>
    <w:p w14:paraId="028486DF" w14:textId="77777777" w:rsidR="00F423BF" w:rsidRPr="00AC3AEB" w:rsidRDefault="003B1403">
      <w:pPr>
        <w:rPr>
          <w:rFonts w:ascii="Times New Roman" w:hAnsi="Times New Roman" w:cs="Times New Roman"/>
          <w:sz w:val="24"/>
          <w:szCs w:val="24"/>
        </w:rPr>
      </w:pPr>
      <w:r w:rsidRPr="00AC3AEB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39505567" wp14:editId="59E9301A">
            <wp:extent cx="2434441" cy="2915430"/>
            <wp:effectExtent l="19050" t="0" r="3959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4491" cy="299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36CF09" w14:textId="77777777" w:rsidR="00DE7DBC" w:rsidRPr="00AC3AEB" w:rsidRDefault="00DE7DBC">
      <w:pPr>
        <w:rPr>
          <w:rFonts w:ascii="Times New Roman" w:hAnsi="Times New Roman" w:cs="Times New Roman"/>
          <w:noProof/>
          <w:sz w:val="24"/>
          <w:szCs w:val="24"/>
          <w:lang w:eastAsia="de-DE"/>
        </w:rPr>
      </w:pPr>
    </w:p>
    <w:p w14:paraId="1EB164B1" w14:textId="77777777" w:rsidR="003B1403" w:rsidRPr="00AC3AEB" w:rsidRDefault="003B1403">
      <w:pPr>
        <w:rPr>
          <w:rFonts w:ascii="Times New Roman" w:hAnsi="Times New Roman" w:cs="Times New Roman"/>
          <w:sz w:val="24"/>
          <w:szCs w:val="24"/>
        </w:rPr>
      </w:pPr>
    </w:p>
    <w:p w14:paraId="16708B4F" w14:textId="77777777" w:rsidR="00262664" w:rsidRPr="00AC3AEB" w:rsidRDefault="00B0538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AC3AEB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D47C39" w:rsidRPr="00AC3AEB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737AED" w:rsidRPr="00AC3AE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769D013B" w14:textId="77777777" w:rsidR="00C75384" w:rsidRPr="00AC3AEB" w:rsidRDefault="00975985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C3AEB"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 wp14:anchorId="61E72D8F" wp14:editId="7CCBB82A">
            <wp:extent cx="609624" cy="233916"/>
            <wp:effectExtent l="0" t="0" r="0" b="0"/>
            <wp:docPr id="1" name="Bild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668" cy="2400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04522BB" w14:textId="77777777" w:rsidR="00975985" w:rsidRPr="00AC3AEB" w:rsidRDefault="00975985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C3AEB"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 wp14:anchorId="2E650EB5" wp14:editId="75F1FB82">
            <wp:extent cx="3168502" cy="443556"/>
            <wp:effectExtent l="0" t="0" r="0" b="0"/>
            <wp:docPr id="2" name="Bild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780" cy="4557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75221CB" w14:textId="77777777" w:rsidR="00975985" w:rsidRPr="00AC3AEB" w:rsidRDefault="00B0538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AC3AEB">
        <w:rPr>
          <w:rFonts w:ascii="Times New Roman" w:hAnsi="Times New Roman" w:cs="Times New Roman"/>
          <w:sz w:val="24"/>
          <w:szCs w:val="24"/>
          <w:lang w:val="en-US"/>
        </w:rPr>
        <w:t>3)</w:t>
      </w:r>
    </w:p>
    <w:p w14:paraId="24E75BFD" w14:textId="77777777" w:rsidR="00975985" w:rsidRPr="00AC3AEB" w:rsidRDefault="00975985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AC3AEB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5F4AAE8C" wp14:editId="4F1728AB">
            <wp:extent cx="2275368" cy="273324"/>
            <wp:effectExtent l="0" t="0" r="0" b="0"/>
            <wp:docPr id="3" name="Bild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321" cy="286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AC0C8B5" w14:textId="77777777" w:rsidR="00975985" w:rsidRPr="00AC3AEB" w:rsidRDefault="00975985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AC3AEB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468012F8" wp14:editId="3A648EAF">
            <wp:extent cx="1584252" cy="339017"/>
            <wp:effectExtent l="0" t="0" r="0" b="4445"/>
            <wp:docPr id="7" name="Bild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9180" cy="3529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0E0B2C1" w14:textId="77777777" w:rsidR="00690655" w:rsidRPr="00AC3AEB" w:rsidRDefault="00690655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37365847" w14:textId="77777777" w:rsidR="00690655" w:rsidRPr="00AC3AEB" w:rsidRDefault="00690655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3AE55E2E" w14:textId="77777777" w:rsidR="00690655" w:rsidRPr="00AC3AEB" w:rsidRDefault="00690655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0C5AE202" w14:textId="77777777" w:rsidR="00690655" w:rsidRPr="00AC3AEB" w:rsidRDefault="00690655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159D0B4B" w14:textId="77777777" w:rsidR="00690655" w:rsidRPr="00AC3AEB" w:rsidRDefault="00690655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44C7084C" w14:textId="77777777" w:rsidR="00941AB4" w:rsidRPr="00AC3AEB" w:rsidRDefault="00941AB4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22963376" w14:textId="77777777" w:rsidR="00751478" w:rsidRPr="00AC3AEB" w:rsidRDefault="00751478">
      <w:pP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14:paraId="77410643" w14:textId="77777777" w:rsidR="00B0538F" w:rsidRPr="00AC3AEB" w:rsidRDefault="00B0538F">
      <w:pP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AC3AE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Problem2</w:t>
      </w:r>
      <w:r w:rsidR="00893CA3" w:rsidRPr="00AC3AEB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AC3AE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 Hidden Markov Model</w:t>
      </w:r>
    </w:p>
    <w:p w14:paraId="149A34B9" w14:textId="77777777" w:rsidR="00B0538F" w:rsidRPr="00AC3AEB" w:rsidRDefault="00B0538F" w:rsidP="00B0538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AC3AEB">
        <w:rPr>
          <w:rFonts w:ascii="Times New Roman" w:hAnsi="Times New Roman" w:cs="Times New Roman"/>
          <w:sz w:val="24"/>
          <w:szCs w:val="24"/>
          <w:lang w:val="en-US"/>
        </w:rPr>
        <w:t>1)</w:t>
      </w:r>
    </w:p>
    <w:p w14:paraId="7AE564C3" w14:textId="77777777" w:rsidR="00451E28" w:rsidRPr="00AC3AEB" w:rsidRDefault="00451E28" w:rsidP="00B0538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AC3AEB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3EC29A34" wp14:editId="4AA2936F">
            <wp:extent cx="3678866" cy="131831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933" cy="1321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577896" w14:textId="77777777" w:rsidR="00B0538F" w:rsidRPr="00AC3AEB" w:rsidRDefault="00B0538F" w:rsidP="00B0538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AC3AEB">
        <w:rPr>
          <w:rFonts w:ascii="Times New Roman" w:hAnsi="Times New Roman" w:cs="Times New Roman"/>
          <w:sz w:val="24"/>
          <w:szCs w:val="24"/>
          <w:lang w:val="en-US"/>
        </w:rPr>
        <w:t>2)</w:t>
      </w:r>
    </w:p>
    <w:p w14:paraId="2FB9F420" w14:textId="77777777" w:rsidR="00EF030D" w:rsidRPr="00AC3AEB" w:rsidRDefault="00EF030D" w:rsidP="00B0538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AC3AEB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59FEDB4B" wp14:editId="212FC183">
            <wp:extent cx="4238715" cy="1137684"/>
            <wp:effectExtent l="0" t="0" r="0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7307" cy="1158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73D1B" w14:textId="77777777" w:rsidR="00641DE0" w:rsidRPr="00AC3AEB" w:rsidRDefault="00B0538F" w:rsidP="003142F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AC3AEB">
        <w:rPr>
          <w:rFonts w:ascii="Times New Roman" w:hAnsi="Times New Roman" w:cs="Times New Roman"/>
          <w:sz w:val="24"/>
          <w:szCs w:val="24"/>
          <w:lang w:val="en-US"/>
        </w:rPr>
        <w:t>3)</w:t>
      </w:r>
      <w:r w:rsidR="00641DE0" w:rsidRPr="00AC3AE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5B4FE13D" w14:textId="77777777" w:rsidR="00EA5364" w:rsidRPr="00AC3AEB" w:rsidRDefault="007F2ACE" w:rsidP="00641D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F2ACE">
        <w:rPr>
          <w:rFonts w:ascii="Times New Roman" w:hAnsi="Times New Roman" w:cs="Times New Roman"/>
          <w:position w:val="-146"/>
          <w:sz w:val="24"/>
          <w:szCs w:val="24"/>
          <w:lang w:val="en-US"/>
        </w:rPr>
        <w:object w:dxaOrig="8220" w:dyaOrig="3340" w14:anchorId="401F7C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7pt;height:166.55pt" o:ole="">
            <v:imagedata r:id="rId12" o:title=""/>
          </v:shape>
          <o:OLEObject Type="Embed" ProgID="Equation.DSMT4" ShapeID="_x0000_i1025" DrawAspect="Content" ObjectID="_1353601877" r:id="rId13"/>
        </w:object>
      </w:r>
    </w:p>
    <w:p w14:paraId="2280D65A" w14:textId="77777777" w:rsidR="00EA5364" w:rsidRPr="00AC3AEB" w:rsidRDefault="00EA5364" w:rsidP="00641D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43ABF178" w14:textId="77777777" w:rsidR="00386243" w:rsidRPr="00AC3AEB" w:rsidRDefault="00386243" w:rsidP="00641D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highlight w:val="yellow"/>
          <w:lang w:val="en-US"/>
        </w:rPr>
      </w:pPr>
    </w:p>
    <w:p w14:paraId="365B59F7" w14:textId="77777777" w:rsidR="003142F7" w:rsidRPr="00AC3AEB" w:rsidRDefault="007F2ACE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4</w:t>
      </w:r>
      <w:r w:rsidR="00850003" w:rsidRPr="00AC3AEB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69973C9C" w14:textId="77777777" w:rsidR="00AF2E50" w:rsidRPr="00AC3AEB" w:rsidRDefault="008B1466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AC3AEB">
        <w:rPr>
          <w:rFonts w:ascii="Times New Roman" w:hAnsi="Times New Roman" w:cs="Times New Roman"/>
          <w:position w:val="-104"/>
          <w:sz w:val="24"/>
          <w:szCs w:val="24"/>
          <w:lang w:val="en-US"/>
        </w:rPr>
        <w:object w:dxaOrig="7839" w:dyaOrig="2200" w14:anchorId="12F19622">
          <v:shape id="_x0000_i1026" type="#_x0000_t75" style="width:391.3pt;height:110.2pt" o:ole="">
            <v:imagedata r:id="rId14" o:title=""/>
          </v:shape>
          <o:OLEObject Type="Embed" ProgID="Equation.DSMT4" ShapeID="_x0000_i1026" DrawAspect="Content" ObjectID="_1353601878" r:id="rId15"/>
        </w:object>
      </w:r>
    </w:p>
    <w:p w14:paraId="69FD0B61" w14:textId="77777777" w:rsidR="00625ACB" w:rsidRPr="00AC3AEB" w:rsidRDefault="00625ACB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AC3AEB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8059" w:dyaOrig="720" w14:anchorId="5919543E">
          <v:shape id="_x0000_i1027" type="#_x0000_t75" style="width:402.55pt;height:36.3pt" o:ole="">
            <v:imagedata r:id="rId16" o:title=""/>
          </v:shape>
          <o:OLEObject Type="Embed" ProgID="Equation.DSMT4" ShapeID="_x0000_i1027" DrawAspect="Content" ObjectID="_1353601879" r:id="rId17"/>
        </w:object>
      </w:r>
    </w:p>
    <w:p w14:paraId="2BAA78DB" w14:textId="77777777" w:rsidR="00751478" w:rsidRPr="00AC3AEB" w:rsidRDefault="00641DE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AC3AE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45EB439F" w14:textId="77777777" w:rsidR="00397F39" w:rsidRDefault="00397F39" w:rsidP="00397F39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6D8E1156" w14:textId="77777777" w:rsidR="00FA063F" w:rsidRPr="00A430CE" w:rsidRDefault="00FA063F" w:rsidP="00FA063F">
      <w:pPr>
        <w:rPr>
          <w:rFonts w:ascii="CMR10" w:hAnsi="CMR10" w:cs="CMR10"/>
          <w:b/>
          <w:lang w:val="en-US"/>
        </w:rPr>
      </w:pPr>
      <w:r>
        <w:rPr>
          <w:rFonts w:ascii="CMR10" w:hAnsi="CMR10" w:cs="CMR10"/>
          <w:b/>
          <w:lang w:val="en-US"/>
        </w:rPr>
        <w:t>P</w:t>
      </w:r>
      <w:r w:rsidRPr="00A430CE">
        <w:rPr>
          <w:rFonts w:ascii="CMR10" w:hAnsi="CMR10" w:cs="CMR10"/>
          <w:b/>
          <w:lang w:val="en-US"/>
        </w:rPr>
        <w:t xml:space="preserve">roblem 3. </w:t>
      </w:r>
    </w:p>
    <w:p w14:paraId="7E3C03A1" w14:textId="77777777" w:rsidR="00FA063F" w:rsidRPr="00386243" w:rsidRDefault="00FA063F" w:rsidP="00FA063F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 xml:space="preserve">1  -- 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Cs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t</m:t>
                </m:r>
              </m:sub>
            </m:sSub>
            <m:r>
              <w:rPr>
                <w:rFonts w:ascii="Cambria Math" w:hAnsi="Cambria Math"/>
                <w:lang w:val="en-US"/>
              </w:rPr>
              <m:t xml:space="preserve">  and h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A430CE">
        <w:rPr>
          <w:rFonts w:ascii="CMR10" w:eastAsiaTheme="minorEastAsia" w:hAnsi="CMR10" w:cs="CMR10"/>
          <w:bCs/>
          <w:lang w:val="en-US"/>
        </w:rPr>
        <w:t xml:space="preserve"> </w:t>
      </w:r>
      <w:r>
        <w:rPr>
          <w:rFonts w:ascii="CMR10" w:eastAsiaTheme="minorEastAsia" w:hAnsi="CMR10" w:cs="CMR10"/>
          <w:bCs/>
          <w:lang w:val="en-US"/>
        </w:rPr>
        <w:t xml:space="preserve">corresponds to  visible and hidden state respectively. </w:t>
      </w:r>
    </w:p>
    <w:p w14:paraId="5F642D33" w14:textId="77777777" w:rsidR="00FA063F" w:rsidRPr="00386243" w:rsidRDefault="00FA063F" w:rsidP="00FA063F">
      <w:pPr>
        <w:rPr>
          <w:rFonts w:ascii="CMR10" w:eastAsiaTheme="minorEastAsia" w:hAnsi="CMR10" w:cs="CMR10"/>
          <w:bCs/>
          <w:lang w:val="en-US"/>
        </w:rPr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386243">
        <w:rPr>
          <w:rFonts w:ascii="CMR10" w:eastAsiaTheme="minorEastAsia" w:hAnsi="CMR10" w:cs="CMR10"/>
          <w:bCs/>
          <w:lang w:val="en-US"/>
        </w:rPr>
        <w:t xml:space="preserve"> is the visible(observed) states i.e the keypad buttons that are pressed. It’s domain is 2,3,4,5,6,7,8,9 . </w:t>
      </w:r>
    </w:p>
    <w:p w14:paraId="2126E528" w14:textId="77777777" w:rsidR="00FA063F" w:rsidRPr="00386243" w:rsidRDefault="00FA063F" w:rsidP="00FA063F">
      <w:pPr>
        <w:rPr>
          <w:rFonts w:ascii="CMR10" w:eastAsiaTheme="minorEastAsia" w:hAnsi="CMR10" w:cs="CMR10"/>
          <w:bCs/>
          <w:lang w:val="en-US"/>
        </w:rPr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386243">
        <w:rPr>
          <w:rFonts w:ascii="CMR10" w:eastAsiaTheme="minorEastAsia" w:hAnsi="CMR10" w:cs="CMR10"/>
          <w:bCs/>
          <w:lang w:val="en-US"/>
        </w:rPr>
        <w:t xml:space="preserve"> corresponds to hidden states i.e actual alphabet the user intended to type while pressing a keypad button. It could be any alphabet depending on the language used. We have chooses the language is English. It’s domain is a,b,c,d,e,f,g,h,i,j,k,l,m,n,o,p,q,r,s,t,u,v,w,x,y,z. </w:t>
      </w:r>
    </w:p>
    <w:p w14:paraId="6C31EB06" w14:textId="77777777" w:rsidR="00FA063F" w:rsidRPr="00386243" w:rsidRDefault="00FA063F" w:rsidP="00FA063F">
      <w:pPr>
        <w:rPr>
          <w:rFonts w:ascii="CMR10" w:eastAsiaTheme="minorEastAsia" w:hAnsi="CMR10" w:cs="CMR10"/>
          <w:bCs/>
          <w:lang w:val="en-US"/>
        </w:rPr>
      </w:pPr>
    </w:p>
    <w:p w14:paraId="5212278F" w14:textId="77777777" w:rsidR="00FA063F" w:rsidRPr="00386243" w:rsidRDefault="00FA063F" w:rsidP="00FA063F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>2 – We need to learn transition matrix(P(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Cs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 xml:space="preserve"> h</m:t>
                </m:r>
              </m:e>
              <m:sub>
                <m:r>
                  <w:rPr>
                    <w:rFonts w:ascii="Cambria Math" w:hAnsi="Cambria Math"/>
                  </w:rPr>
                  <m:t>t</m:t>
                </m:r>
              </m:sub>
            </m:sSub>
            <m:r>
              <w:rPr>
                <w:rFonts w:ascii="Cambria Math" w:hAnsi="Cambria Math"/>
                <w:lang w:val="en-US"/>
              </w:rPr>
              <m:t>|h</m:t>
            </m:r>
          </m:e>
          <m:sub>
            <m:r>
              <w:rPr>
                <w:rFonts w:ascii="Cambria Math" w:hAnsi="Cambria Math"/>
              </w:rPr>
              <m:t>t</m:t>
            </m:r>
            <m:r>
              <w:rPr>
                <w:rFonts w:ascii="Cambria Math" w:hAnsi="Cambria Math"/>
                <w:lang w:val="en-US"/>
              </w:rPr>
              <m:t>+1</m:t>
            </m:r>
          </m:sub>
        </m:sSub>
      </m:oMath>
      <w:r w:rsidRPr="00386243">
        <w:rPr>
          <w:rFonts w:ascii="CMR10" w:eastAsiaTheme="minorEastAsia" w:hAnsi="CMR10" w:cs="CMR10"/>
          <w:bCs/>
          <w:lang w:val="en-US"/>
        </w:rPr>
        <w:t>)) , Initial matrix((P(h</w:t>
      </w:r>
      <w:r w:rsidRPr="00386243">
        <w:rPr>
          <w:rFonts w:ascii="CMR10" w:eastAsiaTheme="minorEastAsia" w:hAnsi="CMR10" w:cs="CMR10"/>
          <w:vertAlign w:val="subscript"/>
          <w:lang w:val="en-US"/>
        </w:rPr>
        <w:t>t</w:t>
      </w:r>
      <w:r w:rsidRPr="00386243">
        <w:rPr>
          <w:rFonts w:ascii="CMR10" w:eastAsiaTheme="minorEastAsia" w:hAnsi="CMR10" w:cs="CMR10"/>
          <w:bCs/>
          <w:lang w:val="en-US"/>
        </w:rPr>
        <w:t xml:space="preserve">)) ),  </w:t>
      </w:r>
    </w:p>
    <w:p w14:paraId="1D8485D3" w14:textId="77777777" w:rsidR="00FA063F" w:rsidRPr="00386243" w:rsidRDefault="00FA063F" w:rsidP="00FA063F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>Emmision Matrix ((P(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v</m:t>
            </m:r>
            <m:r>
              <w:rPr>
                <w:rFonts w:ascii="Cambria Math" w:hAnsi="Cambria Math"/>
                <w:lang w:val="en-US"/>
              </w:rPr>
              <m:t>|h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386243">
        <w:rPr>
          <w:rFonts w:ascii="CMR10" w:eastAsiaTheme="minorEastAsia" w:hAnsi="CMR10" w:cs="CMR10"/>
          <w:bCs/>
          <w:lang w:val="en-US"/>
        </w:rPr>
        <w:t xml:space="preserve">)) </w:t>
      </w:r>
      <w:r>
        <w:rPr>
          <w:rFonts w:ascii="CMR10" w:eastAsiaTheme="minorEastAsia" w:hAnsi="CMR10" w:cs="CMR10"/>
          <w:bCs/>
          <w:lang w:val="en-US"/>
        </w:rPr>
        <w:t xml:space="preserve"> for t = 1 to T</w:t>
      </w:r>
    </w:p>
    <w:p w14:paraId="000EA036" w14:textId="77777777" w:rsidR="00FA063F" w:rsidRDefault="00FA063F" w:rsidP="00FA063F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 xml:space="preserve">3 –  Transition matrix – </w:t>
      </w:r>
      <w:r>
        <w:rPr>
          <w:rFonts w:ascii="CMR10" w:eastAsiaTheme="minorEastAsia" w:hAnsi="CMR10" w:cs="CMR10"/>
          <w:bCs/>
          <w:lang w:val="en-US"/>
        </w:rPr>
        <w:t>using corpus/book</w:t>
      </w:r>
    </w:p>
    <w:p w14:paraId="4C24DFB4" w14:textId="77777777" w:rsidR="00FA063F" w:rsidRPr="00386243" w:rsidRDefault="00FA063F" w:rsidP="00FA063F">
      <w:pPr>
        <w:rPr>
          <w:rFonts w:ascii="CMR10" w:eastAsiaTheme="minorEastAsia" w:hAnsi="CMR10" w:cs="CMR10"/>
          <w:bCs/>
          <w:lang w:val="en-US"/>
        </w:rPr>
      </w:pPr>
    </w:p>
    <w:p w14:paraId="3DA6DD0D" w14:textId="77777777" w:rsidR="00FA063F" w:rsidRPr="00386243" w:rsidRDefault="00FA063F" w:rsidP="00FA063F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>Initial Matrix – Using book or text messages</w:t>
      </w:r>
    </w:p>
    <w:p w14:paraId="457B08F9" w14:textId="77777777" w:rsidR="00FA063F" w:rsidRPr="00386243" w:rsidRDefault="00FA063F" w:rsidP="00FA063F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 xml:space="preserve">Emmision Matrix – By observing the behavior of keypad when key is pressed. i.e what letters are output when a key is pressed. </w:t>
      </w:r>
    </w:p>
    <w:p w14:paraId="1C141CB7" w14:textId="77777777" w:rsidR="00FA063F" w:rsidRPr="00386243" w:rsidRDefault="00FA063F" w:rsidP="00FA063F">
      <w:pPr>
        <w:rPr>
          <w:rFonts w:ascii="CMR10" w:eastAsiaTheme="minorEastAsia" w:hAnsi="CMR10" w:cs="CMR10"/>
          <w:bCs/>
          <w:lang w:val="en-US"/>
        </w:rPr>
      </w:pPr>
    </w:p>
    <w:p w14:paraId="4A9E4D4E" w14:textId="77777777" w:rsidR="00FA063F" w:rsidRPr="00386243" w:rsidRDefault="00FA063F" w:rsidP="00FA063F">
      <w:pPr>
        <w:rPr>
          <w:rFonts w:ascii="CMR10" w:eastAsiaTheme="minorEastAsia" w:hAnsi="CMR10" w:cs="CMR10"/>
          <w:bCs/>
          <w:lang w:val="en-US"/>
        </w:rPr>
      </w:pPr>
    </w:p>
    <w:p w14:paraId="36088559" w14:textId="77777777" w:rsidR="00FA063F" w:rsidRPr="00386243" w:rsidRDefault="00FA063F" w:rsidP="00FA063F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 xml:space="preserve">4 – Inference step is finding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386243">
        <w:rPr>
          <w:rFonts w:ascii="CMR10" w:eastAsiaTheme="minorEastAsia" w:hAnsi="CMR10" w:cs="CMR10"/>
          <w:bCs/>
          <w:lang w:val="en-US"/>
        </w:rPr>
        <w:t xml:space="preserve"> given 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 xml:space="preserve"> </m:t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386243">
        <w:rPr>
          <w:rFonts w:ascii="CMR10" w:eastAsiaTheme="minorEastAsia" w:hAnsi="CMR10" w:cs="CMR10"/>
          <w:bCs/>
          <w:lang w:val="en-US"/>
        </w:rPr>
        <w:t xml:space="preserve">.   </w:t>
      </w:r>
    </w:p>
    <w:p w14:paraId="7FF08344" w14:textId="77777777" w:rsidR="00FA063F" w:rsidRPr="00386243" w:rsidRDefault="00FA063F" w:rsidP="00FA063F">
      <w:pPr>
        <w:rPr>
          <w:rFonts w:ascii="CMR10" w:eastAsiaTheme="minorEastAsia" w:hAnsi="CMR10" w:cs="CMR10"/>
          <w:bCs/>
          <w:lang w:val="en-US"/>
        </w:rPr>
      </w:pPr>
      <w:r>
        <w:rPr>
          <w:rFonts w:ascii="CMR10" w:eastAsiaTheme="minorEastAsia" w:hAnsi="CMR10" w:cs="CMR10"/>
          <w:bCs/>
          <w:lang w:val="en-US"/>
        </w:rPr>
        <w:t xml:space="preserve">How quickly – In this experiment, it depends on the n-grams we chose. It can be done quickly if we use log of the terms which replaces multiplication by additions. </w:t>
      </w:r>
      <w:r w:rsidRPr="00386243">
        <w:rPr>
          <w:rFonts w:ascii="CMR10" w:eastAsiaTheme="minorEastAsia" w:hAnsi="CMR10" w:cs="CMR10"/>
          <w:bCs/>
          <w:lang w:val="en-US"/>
        </w:rPr>
        <w:t xml:space="preserve"> </w:t>
      </w:r>
    </w:p>
    <w:p w14:paraId="48E8C309" w14:textId="77777777" w:rsidR="00FA063F" w:rsidRPr="00386243" w:rsidRDefault="00FA063F" w:rsidP="00FA063F">
      <w:pPr>
        <w:rPr>
          <w:rFonts w:ascii="CMR10" w:eastAsiaTheme="minorEastAsia" w:hAnsi="CMR10" w:cs="CMR10"/>
          <w:bCs/>
          <w:lang w:val="en-US"/>
        </w:rPr>
      </w:pPr>
    </w:p>
    <w:p w14:paraId="248F0983" w14:textId="77777777" w:rsidR="00FA063F" w:rsidRPr="00386243" w:rsidRDefault="00FA063F" w:rsidP="00FA063F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 xml:space="preserve">5 – We think HMM is good model for this problem. </w:t>
      </w:r>
    </w:p>
    <w:p w14:paraId="1E6CA6E1" w14:textId="77777777" w:rsidR="00FA063F" w:rsidRPr="00386243" w:rsidRDefault="00FA063F" w:rsidP="00FA063F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 xml:space="preserve">Also it depends on how many states are there in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386243">
        <w:rPr>
          <w:rFonts w:ascii="CMR10" w:eastAsiaTheme="minorEastAsia" w:hAnsi="CMR10" w:cs="CMR10"/>
          <w:bCs/>
          <w:lang w:val="en-US"/>
        </w:rPr>
        <w:t xml:space="preserve"> and that depends on the n-gram we choose. </w:t>
      </w:r>
    </w:p>
    <w:p w14:paraId="494AD9BC" w14:textId="77777777" w:rsidR="00FA063F" w:rsidRPr="00386243" w:rsidRDefault="00FA063F" w:rsidP="00FA063F">
      <w:pPr>
        <w:rPr>
          <w:rFonts w:ascii="CMR10" w:eastAsiaTheme="minorEastAsia" w:hAnsi="CMR10" w:cs="CMR10"/>
          <w:bCs/>
          <w:lang w:val="en-US"/>
        </w:rPr>
      </w:pPr>
      <w:r w:rsidRPr="00386243">
        <w:rPr>
          <w:rFonts w:ascii="CMR10" w:eastAsiaTheme="minorEastAsia" w:hAnsi="CMR10" w:cs="CMR10"/>
          <w:bCs/>
          <w:lang w:val="en-US"/>
        </w:rPr>
        <w:t xml:space="preserve">We can infer better (meaning more accurate) with bigger n in n-grams, but this takes more computations. </w:t>
      </w:r>
    </w:p>
    <w:p w14:paraId="578FCC86" w14:textId="77777777" w:rsidR="00FA063F" w:rsidRDefault="00FA063F" w:rsidP="00FA063F">
      <w:pPr>
        <w:rPr>
          <w:rFonts w:ascii="CMR10" w:eastAsiaTheme="minorEastAsia" w:hAnsi="CMR10" w:cs="CMR10"/>
          <w:bCs/>
          <w:lang w:val="en-US"/>
        </w:rPr>
      </w:pPr>
    </w:p>
    <w:p w14:paraId="42A6189B" w14:textId="77777777" w:rsidR="00FA063F" w:rsidRDefault="00FA063F" w:rsidP="00FA063F">
      <w:pPr>
        <w:rPr>
          <w:rFonts w:ascii="CMR10" w:eastAsiaTheme="minorEastAsia" w:hAnsi="CMR10" w:cs="CMR10"/>
          <w:bCs/>
          <w:lang w:val="en-US"/>
        </w:rPr>
      </w:pPr>
    </w:p>
    <w:p w14:paraId="790AC9AC" w14:textId="77777777" w:rsidR="00FA063F" w:rsidRDefault="00FA063F" w:rsidP="00FA063F">
      <w:pPr>
        <w:rPr>
          <w:rFonts w:ascii="CMR10" w:eastAsiaTheme="minorEastAsia" w:hAnsi="CMR10" w:cs="CMR10"/>
          <w:bCs/>
          <w:lang w:val="en-US"/>
        </w:rPr>
      </w:pPr>
    </w:p>
    <w:p w14:paraId="2DE7C3BF" w14:textId="77777777" w:rsidR="00FA063F" w:rsidRDefault="00FA063F" w:rsidP="00FA063F">
      <w:pPr>
        <w:rPr>
          <w:rFonts w:ascii="CMR10" w:eastAsiaTheme="minorEastAsia" w:hAnsi="CMR10" w:cs="CMR10"/>
          <w:bCs/>
          <w:lang w:val="en-US"/>
        </w:rPr>
      </w:pPr>
    </w:p>
    <w:p w14:paraId="2F4D3E65" w14:textId="77777777" w:rsidR="00FA063F" w:rsidRDefault="00FA063F" w:rsidP="00FA063F">
      <w:pPr>
        <w:rPr>
          <w:rFonts w:ascii="CMR10" w:eastAsiaTheme="minorEastAsia" w:hAnsi="CMR10" w:cs="CMR10"/>
          <w:bCs/>
          <w:lang w:val="en-US"/>
        </w:rPr>
      </w:pPr>
    </w:p>
    <w:p w14:paraId="415F7186" w14:textId="77777777" w:rsidR="00FA063F" w:rsidRDefault="00FA063F" w:rsidP="00FA063F">
      <w:pPr>
        <w:rPr>
          <w:rFonts w:ascii="CMR10" w:eastAsiaTheme="minorEastAsia" w:hAnsi="CMR10" w:cs="CMR10"/>
          <w:bCs/>
          <w:lang w:val="en-US"/>
        </w:rPr>
      </w:pPr>
    </w:p>
    <w:p w14:paraId="0592EA70" w14:textId="77777777" w:rsidR="00FA063F" w:rsidRDefault="00FA063F" w:rsidP="00FA063F">
      <w:pPr>
        <w:rPr>
          <w:rFonts w:ascii="CMR10" w:eastAsiaTheme="minorEastAsia" w:hAnsi="CMR10" w:cs="CMR10"/>
          <w:bCs/>
          <w:lang w:val="en-US"/>
        </w:rPr>
      </w:pPr>
    </w:p>
    <w:p w14:paraId="70388C79" w14:textId="77777777" w:rsidR="00FA063F" w:rsidRDefault="00FA063F" w:rsidP="00FA063F">
      <w:pPr>
        <w:rPr>
          <w:rFonts w:ascii="CMR10" w:eastAsiaTheme="minorEastAsia" w:hAnsi="CMR10" w:cs="CMR10"/>
          <w:bCs/>
          <w:lang w:val="en-US"/>
        </w:rPr>
      </w:pPr>
    </w:p>
    <w:p w14:paraId="4471EA3A" w14:textId="77777777" w:rsidR="00FA063F" w:rsidRDefault="00FA063F" w:rsidP="00FA063F">
      <w:pPr>
        <w:rPr>
          <w:rFonts w:ascii="CMR10" w:eastAsiaTheme="minorEastAsia" w:hAnsi="CMR10" w:cs="CMR10"/>
          <w:bCs/>
          <w:lang w:val="en-US"/>
        </w:rPr>
      </w:pPr>
    </w:p>
    <w:p w14:paraId="61339F0A" w14:textId="77777777" w:rsidR="00FA063F" w:rsidRDefault="00FA063F" w:rsidP="00FA063F">
      <w:pPr>
        <w:rPr>
          <w:rFonts w:ascii="CMR10" w:eastAsiaTheme="minorEastAsia" w:hAnsi="CMR10" w:cs="CMR10"/>
          <w:bCs/>
          <w:lang w:val="en-US"/>
        </w:rPr>
      </w:pPr>
    </w:p>
    <w:p w14:paraId="14693906" w14:textId="77777777" w:rsidR="00FA063F" w:rsidRPr="00FA063F" w:rsidRDefault="00FA063F" w:rsidP="00FA063F">
      <w:pPr>
        <w:rPr>
          <w:rFonts w:eastAsiaTheme="minorEastAsia" w:cs="CMR10"/>
          <w:b/>
          <w:bCs/>
          <w:sz w:val="24"/>
          <w:szCs w:val="24"/>
          <w:lang w:val="en-US"/>
        </w:rPr>
      </w:pPr>
      <w:r w:rsidRPr="00FA063F">
        <w:rPr>
          <w:rFonts w:eastAsiaTheme="minorEastAsia" w:cs="CMR10"/>
          <w:b/>
          <w:bCs/>
          <w:sz w:val="24"/>
          <w:szCs w:val="24"/>
          <w:lang w:val="en-US"/>
        </w:rPr>
        <w:t xml:space="preserve">Problem 4 </w:t>
      </w:r>
    </w:p>
    <w:p w14:paraId="23BD4E5C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</w:p>
    <w:p w14:paraId="3073D539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 xml:space="preserve">1 –  </w:t>
      </w:r>
    </w:p>
    <w:p w14:paraId="66C7AF37" w14:textId="77777777" w:rsidR="00FA063F" w:rsidRPr="00FA063F" w:rsidRDefault="00FA063F" w:rsidP="00FA063F">
      <w:pPr>
        <w:rPr>
          <w:rFonts w:eastAsiaTheme="minorEastAsia" w:cs="CMR10"/>
          <w:b/>
          <w:bCs/>
          <w:sz w:val="24"/>
          <w:szCs w:val="24"/>
          <w:lang w:val="en-US"/>
        </w:rPr>
      </w:pPr>
      <w:r w:rsidRPr="00FA063F">
        <w:rPr>
          <w:rFonts w:eastAsiaTheme="minorEastAsia" w:cs="CMR10"/>
          <w:b/>
          <w:bCs/>
          <w:sz w:val="24"/>
          <w:szCs w:val="24"/>
          <w:lang w:val="en-US"/>
        </w:rPr>
        <w:t xml:space="preserve">Sum of the rows of P = </w:t>
      </w:r>
    </w:p>
    <w:p w14:paraId="1599C413" w14:textId="77777777" w:rsidR="00FA063F" w:rsidRPr="00FA063F" w:rsidRDefault="00FA063F" w:rsidP="00FA063F">
      <w:pPr>
        <w:spacing w:line="240" w:lineRule="auto"/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>[ 2.15606161  0.14042886  0.46731331  0.50520068  6.07112797  0.34045886</w:t>
      </w:r>
    </w:p>
    <w:p w14:paraId="4703C061" w14:textId="77777777" w:rsidR="00FA063F" w:rsidRPr="00FA063F" w:rsidRDefault="00FA063F" w:rsidP="00FA063F">
      <w:pPr>
        <w:spacing w:line="240" w:lineRule="auto"/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 xml:space="preserve">  0.29531875  0.97819872  2.4403277   0.01834861  0.05808857  0.90730752</w:t>
      </w:r>
    </w:p>
    <w:p w14:paraId="75F81AE8" w14:textId="77777777" w:rsidR="00FA063F" w:rsidRPr="00FA063F" w:rsidRDefault="00FA063F" w:rsidP="00FA063F">
      <w:pPr>
        <w:spacing w:line="240" w:lineRule="auto"/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 xml:space="preserve">  0.29239429  1.28481483  2.57223902  0.49137424  0.01654401  1.42908813</w:t>
      </w:r>
    </w:p>
    <w:p w14:paraId="4A2D3609" w14:textId="77777777" w:rsidR="00FA063F" w:rsidRPr="00FA063F" w:rsidRDefault="00FA063F" w:rsidP="00FA063F">
      <w:pPr>
        <w:spacing w:line="240" w:lineRule="auto"/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 xml:space="preserve">  1.31282881  1.39167035  1.93624418  0.25365599  0.07372152  0.08910132</w:t>
      </w:r>
    </w:p>
    <w:p w14:paraId="437EC592" w14:textId="77777777" w:rsidR="00FA063F" w:rsidRPr="00FA063F" w:rsidRDefault="00FA063F" w:rsidP="00FA063F">
      <w:pPr>
        <w:spacing w:line="240" w:lineRule="auto"/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 xml:space="preserve">  0.42961227  0.0485299 ]</w:t>
      </w:r>
    </w:p>
    <w:p w14:paraId="716E44C2" w14:textId="77777777" w:rsidR="00FA063F" w:rsidRPr="00FA063F" w:rsidRDefault="00FA063F" w:rsidP="00FA063F">
      <w:pPr>
        <w:rPr>
          <w:rFonts w:eastAsiaTheme="minorEastAsia" w:cs="CMR10"/>
          <w:b/>
          <w:bCs/>
          <w:sz w:val="24"/>
          <w:szCs w:val="24"/>
          <w:lang w:val="en-US"/>
        </w:rPr>
      </w:pPr>
      <w:r w:rsidRPr="00FA063F">
        <w:rPr>
          <w:rFonts w:eastAsiaTheme="minorEastAsia" w:cs="CMR10"/>
          <w:b/>
          <w:bCs/>
          <w:sz w:val="24"/>
          <w:szCs w:val="24"/>
          <w:lang w:val="en-US"/>
        </w:rPr>
        <w:t xml:space="preserve">Sum of the rows of Q = </w:t>
      </w:r>
    </w:p>
    <w:p w14:paraId="2E50B4B3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>[ 0.33333333  0.33333333  0.33333333  0.33333333  0.33333333  0.33333333</w:t>
      </w:r>
    </w:p>
    <w:p w14:paraId="6930F1FE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 xml:space="preserve">  0.33333333  0.33333333  0.33333333  0.33333333  0.33333333  0.33333333</w:t>
      </w:r>
    </w:p>
    <w:p w14:paraId="15C09B9B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 xml:space="preserve">  0.33333333  0.33333333  0.33333333  0.25        0.25        0.25        0.25</w:t>
      </w:r>
    </w:p>
    <w:p w14:paraId="191E463A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 xml:space="preserve">  0.33333333  0.33333333  0.33333333  0.25        0.25        0.25        0.25      ]</w:t>
      </w:r>
    </w:p>
    <w:p w14:paraId="3978EC66" w14:textId="77777777" w:rsidR="00FA063F" w:rsidRPr="00FA063F" w:rsidRDefault="00FA063F" w:rsidP="00FA063F">
      <w:pPr>
        <w:rPr>
          <w:rFonts w:eastAsiaTheme="minorEastAsia" w:cs="CMR10"/>
          <w:b/>
          <w:bCs/>
          <w:sz w:val="24"/>
          <w:szCs w:val="24"/>
          <w:lang w:val="en-US"/>
        </w:rPr>
      </w:pPr>
      <w:r w:rsidRPr="00FA063F">
        <w:rPr>
          <w:rFonts w:eastAsiaTheme="minorEastAsia" w:cs="CMR10"/>
          <w:b/>
          <w:bCs/>
          <w:sz w:val="24"/>
          <w:szCs w:val="24"/>
          <w:lang w:val="en-US"/>
        </w:rPr>
        <w:t xml:space="preserve">Sum of the rows of R = </w:t>
      </w:r>
    </w:p>
    <w:p w14:paraId="6F11C9E9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>[ 1.]</w:t>
      </w:r>
    </w:p>
    <w:p w14:paraId="187BED14" w14:textId="77777777" w:rsidR="00FA063F" w:rsidRPr="00FA063F" w:rsidRDefault="00FA063F" w:rsidP="00FA063F">
      <w:pPr>
        <w:rPr>
          <w:rFonts w:eastAsiaTheme="minorEastAsia" w:cs="CMR10"/>
          <w:b/>
          <w:bCs/>
          <w:sz w:val="24"/>
          <w:szCs w:val="24"/>
          <w:lang w:val="en-US"/>
        </w:rPr>
      </w:pPr>
      <w:r w:rsidRPr="00FA063F">
        <w:rPr>
          <w:rFonts w:eastAsiaTheme="minorEastAsia" w:cs="CMR10"/>
          <w:b/>
          <w:bCs/>
          <w:sz w:val="24"/>
          <w:szCs w:val="24"/>
          <w:lang w:val="en-US"/>
        </w:rPr>
        <w:t xml:space="preserve">Sum over the columns of P = </w:t>
      </w:r>
    </w:p>
    <w:p w14:paraId="6542CE70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>[ 1.  1.  1.  1.  1.  1.  1.  1.  1.  1.  1.  1.  1.  1.  1.  1.  1.  1.</w:t>
      </w:r>
    </w:p>
    <w:p w14:paraId="4EF6850A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 xml:space="preserve">  1.  1.  1.  1.  1.  1.  1.  1.]</w:t>
      </w:r>
    </w:p>
    <w:p w14:paraId="625AAF1E" w14:textId="77777777" w:rsidR="00FA063F" w:rsidRPr="00FA063F" w:rsidRDefault="00FA063F" w:rsidP="00FA063F">
      <w:pPr>
        <w:rPr>
          <w:rFonts w:eastAsiaTheme="minorEastAsia" w:cs="CMR10"/>
          <w:b/>
          <w:bCs/>
          <w:sz w:val="24"/>
          <w:szCs w:val="24"/>
          <w:lang w:val="en-US"/>
        </w:rPr>
      </w:pPr>
      <w:r w:rsidRPr="00FA063F">
        <w:rPr>
          <w:rFonts w:eastAsiaTheme="minorEastAsia" w:cs="CMR10"/>
          <w:b/>
          <w:bCs/>
          <w:sz w:val="24"/>
          <w:szCs w:val="24"/>
          <w:lang w:val="en-US"/>
        </w:rPr>
        <w:t xml:space="preserve">Sum over the columns of Q = </w:t>
      </w:r>
    </w:p>
    <w:p w14:paraId="4BFCED9C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>[ 1.  1.  1.  1.  1.  1.  1.  1.]</w:t>
      </w:r>
    </w:p>
    <w:p w14:paraId="41346019" w14:textId="77777777" w:rsidR="00FA063F" w:rsidRPr="00FA063F" w:rsidRDefault="00FA063F" w:rsidP="00FA063F">
      <w:pPr>
        <w:rPr>
          <w:rFonts w:eastAsiaTheme="minorEastAsia" w:cs="CMR10"/>
          <w:b/>
          <w:bCs/>
          <w:sz w:val="24"/>
          <w:szCs w:val="24"/>
          <w:lang w:val="en-US"/>
        </w:rPr>
      </w:pPr>
      <w:r w:rsidRPr="00FA063F">
        <w:rPr>
          <w:rFonts w:eastAsiaTheme="minorEastAsia" w:cs="CMR10"/>
          <w:b/>
          <w:bCs/>
          <w:sz w:val="24"/>
          <w:szCs w:val="24"/>
          <w:lang w:val="en-US"/>
        </w:rPr>
        <w:t xml:space="preserve">Sum over the columns of R = </w:t>
      </w:r>
    </w:p>
    <w:p w14:paraId="1157848A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>[ 0.11175651  0.03844518  0.0436817   0.04429776  0.02921892  0.04639531</w:t>
      </w:r>
    </w:p>
    <w:p w14:paraId="6584535C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 xml:space="preserve">  0.01348001  0.05792446  0.0670187   0.00610194  0.00418042  0.02559589</w:t>
      </w:r>
    </w:p>
    <w:p w14:paraId="207ED73A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 xml:space="preserve">  0.03869454  0.02187019  0.07309131  0.05152915  0.00457646  0.02757609</w:t>
      </w:r>
    </w:p>
    <w:p w14:paraId="3D1387A4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 xml:space="preserve">  0.05349468  0.14958563  0.01122112  0.01029703  0.06160616  0.00164283</w:t>
      </w:r>
    </w:p>
    <w:p w14:paraId="31476191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 xml:space="preserve">  0.00605794  0.00066007]</w:t>
      </w:r>
    </w:p>
    <w:p w14:paraId="1A76B9FD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</w:p>
    <w:p w14:paraId="57C9EF3B" w14:textId="77777777" w:rsidR="00FA063F" w:rsidRPr="00FA063F" w:rsidRDefault="00FA063F" w:rsidP="00FA063F">
      <w:pPr>
        <w:tabs>
          <w:tab w:val="left" w:pos="1039"/>
        </w:tabs>
        <w:rPr>
          <w:rFonts w:eastAsiaTheme="minorEastAsia" w:cs="CMR10"/>
          <w:b/>
          <w:bCs/>
          <w:sz w:val="24"/>
          <w:szCs w:val="24"/>
          <w:lang w:val="en-US"/>
        </w:rPr>
      </w:pPr>
      <w:r w:rsidRPr="00FA063F">
        <w:rPr>
          <w:rFonts w:eastAsiaTheme="minorEastAsia" w:cs="CMR10"/>
          <w:b/>
          <w:bCs/>
          <w:sz w:val="24"/>
          <w:szCs w:val="24"/>
          <w:lang w:val="en-US"/>
        </w:rPr>
        <w:t>2.</w:t>
      </w:r>
      <w:r w:rsidRPr="00FA063F">
        <w:rPr>
          <w:rFonts w:eastAsiaTheme="minorEastAsia" w:cs="CMR10"/>
          <w:b/>
          <w:bCs/>
          <w:sz w:val="24"/>
          <w:szCs w:val="24"/>
          <w:lang w:val="en-US"/>
        </w:rPr>
        <w:tab/>
      </w:r>
    </w:p>
    <w:p w14:paraId="78EB9FD8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lastRenderedPageBreak/>
        <w:t xml:space="preserve"> P – Transition Matrix</w:t>
      </w:r>
    </w:p>
    <w:p w14:paraId="02601384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>Q- Emmision Matrix</w:t>
      </w:r>
    </w:p>
    <w:p w14:paraId="3AD94DC0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 xml:space="preserve">R- Initial Matrix </w:t>
      </w:r>
    </w:p>
    <w:p w14:paraId="3D888B54" w14:textId="77777777" w:rsidR="00FA063F" w:rsidRPr="00FA063F" w:rsidRDefault="00FA063F" w:rsidP="00FA063F">
      <w:pPr>
        <w:rPr>
          <w:rFonts w:eastAsiaTheme="minorEastAsia" w:cs="CMR10"/>
          <w:b/>
          <w:bCs/>
          <w:sz w:val="24"/>
          <w:szCs w:val="24"/>
          <w:lang w:val="en-US"/>
        </w:rPr>
      </w:pPr>
      <w:r w:rsidRPr="00FA063F">
        <w:rPr>
          <w:rFonts w:eastAsiaTheme="minorEastAsia" w:cs="CMR10"/>
          <w:b/>
          <w:bCs/>
          <w:sz w:val="24"/>
          <w:szCs w:val="24"/>
          <w:lang w:val="en-US"/>
        </w:rPr>
        <w:t>3. &lt;code&gt;</w:t>
      </w:r>
    </w:p>
    <w:p w14:paraId="3A55F86C" w14:textId="77777777" w:rsidR="00FA063F" w:rsidRPr="00FA063F" w:rsidRDefault="00FA063F" w:rsidP="00FA063F">
      <w:pPr>
        <w:rPr>
          <w:rFonts w:eastAsiaTheme="minorEastAsia" w:cs="CMR10"/>
          <w:b/>
          <w:bCs/>
          <w:sz w:val="24"/>
          <w:szCs w:val="24"/>
          <w:lang w:val="en-US"/>
        </w:rPr>
      </w:pPr>
      <w:r w:rsidRPr="00FA063F">
        <w:rPr>
          <w:rFonts w:eastAsiaTheme="minorEastAsia" w:cs="CMR10"/>
          <w:b/>
          <w:bCs/>
          <w:sz w:val="24"/>
          <w:szCs w:val="24"/>
          <w:lang w:val="en-US"/>
        </w:rPr>
        <w:t>4.&lt;code&gt;</w:t>
      </w:r>
    </w:p>
    <w:p w14:paraId="0F281816" w14:textId="77777777" w:rsidR="00FA063F" w:rsidRPr="00FA063F" w:rsidRDefault="00FA063F" w:rsidP="00FA063F">
      <w:pPr>
        <w:rPr>
          <w:rFonts w:eastAsiaTheme="minorEastAsia" w:cs="CMR10"/>
          <w:b/>
          <w:bCs/>
          <w:sz w:val="24"/>
          <w:szCs w:val="24"/>
          <w:lang w:val="en-US"/>
        </w:rPr>
      </w:pPr>
      <w:r w:rsidRPr="00FA063F">
        <w:rPr>
          <w:rFonts w:eastAsiaTheme="minorEastAsia" w:cs="CMR10"/>
          <w:b/>
          <w:bCs/>
          <w:sz w:val="24"/>
          <w:szCs w:val="24"/>
          <w:lang w:val="en-US"/>
        </w:rPr>
        <w:t xml:space="preserve">5. – We need to compute </w:t>
      </w:r>
    </w:p>
    <w:p w14:paraId="1030B719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 xml:space="preserve"> T[0] = R[v</w:t>
      </w:r>
      <w:r w:rsidRPr="00FA063F">
        <w:rPr>
          <w:rFonts w:eastAsiaTheme="minorEastAsia" w:cs="CMR10"/>
          <w:bCs/>
          <w:sz w:val="24"/>
          <w:szCs w:val="24"/>
          <w:vertAlign w:val="subscript"/>
          <w:lang w:val="en-US"/>
        </w:rPr>
        <w:t>1</w:t>
      </w:r>
      <w:r w:rsidRPr="00FA063F">
        <w:rPr>
          <w:rFonts w:eastAsiaTheme="minorEastAsia" w:cs="CMR10"/>
          <w:bCs/>
          <w:sz w:val="24"/>
          <w:szCs w:val="24"/>
          <w:lang w:val="en-US"/>
        </w:rPr>
        <w:t>]</w:t>
      </w:r>
    </w:p>
    <w:p w14:paraId="37ECE8EA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 xml:space="preserve">Then compute </w:t>
      </w:r>
    </w:p>
    <w:p w14:paraId="16B020A4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>T[v</w:t>
      </w:r>
      <w:r w:rsidRPr="00FA063F">
        <w:rPr>
          <w:rFonts w:eastAsiaTheme="minorEastAsia" w:cs="CMR10"/>
          <w:bCs/>
          <w:sz w:val="24"/>
          <w:szCs w:val="24"/>
          <w:vertAlign w:val="subscript"/>
          <w:lang w:val="en-US"/>
        </w:rPr>
        <w:t>i</w:t>
      </w:r>
      <w:r w:rsidRPr="00FA063F">
        <w:rPr>
          <w:rFonts w:eastAsiaTheme="minorEastAsia" w:cs="CMR10"/>
          <w:bCs/>
          <w:sz w:val="24"/>
          <w:szCs w:val="24"/>
          <w:lang w:val="en-US"/>
        </w:rPr>
        <w:t>]  *Q[v</w:t>
      </w:r>
      <w:r w:rsidRPr="00FA063F">
        <w:rPr>
          <w:rFonts w:eastAsiaTheme="minorEastAsia" w:cs="CMR10"/>
          <w:bCs/>
          <w:sz w:val="24"/>
          <w:szCs w:val="24"/>
          <w:vertAlign w:val="subscript"/>
          <w:lang w:val="en-US"/>
        </w:rPr>
        <w:t xml:space="preserve">i </w:t>
      </w:r>
      <w:r w:rsidRPr="00FA063F">
        <w:rPr>
          <w:rFonts w:eastAsiaTheme="minorEastAsia" w:cs="CMR10"/>
          <w:bCs/>
          <w:sz w:val="24"/>
          <w:szCs w:val="24"/>
          <w:lang w:val="en-US"/>
        </w:rPr>
        <w:t>,h</w:t>
      </w:r>
      <w:r w:rsidRPr="00FA063F">
        <w:rPr>
          <w:rFonts w:eastAsiaTheme="minorEastAsia" w:cs="CMR10"/>
          <w:bCs/>
          <w:sz w:val="24"/>
          <w:szCs w:val="24"/>
          <w:vertAlign w:val="subscript"/>
          <w:lang w:val="en-US"/>
        </w:rPr>
        <w:t>i+1</w:t>
      </w:r>
      <w:r w:rsidRPr="00FA063F">
        <w:rPr>
          <w:rFonts w:eastAsiaTheme="minorEastAsia" w:cs="CMR10"/>
          <w:bCs/>
          <w:sz w:val="24"/>
          <w:szCs w:val="24"/>
          <w:lang w:val="en-US"/>
        </w:rPr>
        <w:t>]  * P[h, h</w:t>
      </w:r>
      <w:r w:rsidRPr="00FA063F">
        <w:rPr>
          <w:rFonts w:eastAsiaTheme="minorEastAsia" w:cs="CMR10"/>
          <w:bCs/>
          <w:sz w:val="24"/>
          <w:szCs w:val="24"/>
          <w:vertAlign w:val="subscript"/>
          <w:lang w:val="en-US"/>
        </w:rPr>
        <w:t>i+1</w:t>
      </w:r>
      <w:r w:rsidRPr="00FA063F">
        <w:rPr>
          <w:rFonts w:eastAsiaTheme="minorEastAsia" w:cs="CMR10"/>
          <w:bCs/>
          <w:sz w:val="24"/>
          <w:szCs w:val="24"/>
          <w:lang w:val="en-US"/>
        </w:rPr>
        <w:t xml:space="preserve">] </w:t>
      </w:r>
    </w:p>
    <w:p w14:paraId="7DE0FFED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>And update T with maximum likelihood  every iteration.</w:t>
      </w:r>
    </w:p>
    <w:p w14:paraId="3BC72AD2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</w:p>
    <w:p w14:paraId="62C2A0B7" w14:textId="77777777" w:rsidR="00FA063F" w:rsidRPr="00FA063F" w:rsidRDefault="00FA063F" w:rsidP="00FA063F">
      <w:pPr>
        <w:rPr>
          <w:rFonts w:eastAsiaTheme="minorEastAsia" w:cs="CMR10"/>
          <w:b/>
          <w:bCs/>
          <w:sz w:val="24"/>
          <w:szCs w:val="24"/>
          <w:lang w:val="en-US"/>
        </w:rPr>
      </w:pPr>
      <w:r w:rsidRPr="00FA063F">
        <w:rPr>
          <w:rFonts w:eastAsiaTheme="minorEastAsia" w:cs="CMR10"/>
          <w:b/>
          <w:bCs/>
          <w:sz w:val="24"/>
          <w:szCs w:val="24"/>
          <w:lang w:val="en-US"/>
        </w:rPr>
        <w:t>6&lt;code&gt;</w:t>
      </w:r>
    </w:p>
    <w:p w14:paraId="5F9C71EF" w14:textId="77777777" w:rsidR="00FA063F" w:rsidRPr="00FA063F" w:rsidRDefault="00FA063F" w:rsidP="00FA063F">
      <w:pPr>
        <w:rPr>
          <w:rFonts w:eastAsiaTheme="minorEastAsia" w:cs="CMR10"/>
          <w:b/>
          <w:bCs/>
          <w:sz w:val="24"/>
          <w:szCs w:val="24"/>
          <w:lang w:val="en-US"/>
        </w:rPr>
      </w:pPr>
      <w:r w:rsidRPr="00FA063F">
        <w:rPr>
          <w:rFonts w:eastAsiaTheme="minorEastAsia" w:cs="CMR10"/>
          <w:b/>
          <w:bCs/>
          <w:sz w:val="24"/>
          <w:szCs w:val="24"/>
          <w:lang w:val="en-US"/>
        </w:rPr>
        <w:t>7</w:t>
      </w:r>
    </w:p>
    <w:p w14:paraId="0FCBB56B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>Given sequence - 6224463</w:t>
      </w:r>
    </w:p>
    <w:p w14:paraId="14FB8A50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>Most likely h - oachind</w:t>
      </w:r>
    </w:p>
    <w:p w14:paraId="10F5DAA2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>Given sequence - 53276464</w:t>
      </w:r>
    </w:p>
    <w:p w14:paraId="42D13BD6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  <w:r w:rsidRPr="00FA063F">
        <w:rPr>
          <w:rFonts w:eastAsiaTheme="minorEastAsia" w:cs="CMR10"/>
          <w:bCs/>
          <w:sz w:val="24"/>
          <w:szCs w:val="24"/>
          <w:lang w:val="en-US"/>
        </w:rPr>
        <w:t>Most likely h - learogng</w:t>
      </w:r>
    </w:p>
    <w:p w14:paraId="6FF1696A" w14:textId="77777777" w:rsidR="00FA063F" w:rsidRPr="00FA063F" w:rsidRDefault="00FA063F" w:rsidP="00FA063F">
      <w:pPr>
        <w:rPr>
          <w:rFonts w:eastAsiaTheme="minorEastAsia" w:cs="CMR10"/>
          <w:bCs/>
          <w:sz w:val="24"/>
          <w:szCs w:val="24"/>
          <w:lang w:val="en-US"/>
        </w:rPr>
      </w:pPr>
    </w:p>
    <w:p w14:paraId="1B65FE32" w14:textId="77777777" w:rsidR="00FA063F" w:rsidRDefault="00FA063F" w:rsidP="00FA063F">
      <w:pPr>
        <w:rPr>
          <w:rFonts w:eastAsiaTheme="minorEastAsia" w:cs="CMR10"/>
          <w:bCs/>
          <w:sz w:val="20"/>
          <w:szCs w:val="20"/>
          <w:lang w:val="en-US"/>
        </w:rPr>
      </w:pPr>
    </w:p>
    <w:p w14:paraId="32D59337" w14:textId="77777777" w:rsidR="00FA063F" w:rsidRDefault="00FA063F" w:rsidP="00FA063F">
      <w:pPr>
        <w:rPr>
          <w:rFonts w:eastAsiaTheme="minorEastAsia" w:cs="CMR10"/>
          <w:bCs/>
          <w:sz w:val="20"/>
          <w:szCs w:val="20"/>
          <w:lang w:val="en-US"/>
        </w:rPr>
      </w:pPr>
    </w:p>
    <w:p w14:paraId="467D70A8" w14:textId="77777777" w:rsidR="00FA063F" w:rsidRDefault="00FA063F" w:rsidP="00FA063F">
      <w:pPr>
        <w:rPr>
          <w:rFonts w:eastAsiaTheme="minorEastAsia" w:cs="CMR10"/>
          <w:bCs/>
          <w:sz w:val="20"/>
          <w:szCs w:val="20"/>
          <w:lang w:val="en-US"/>
        </w:rPr>
      </w:pPr>
    </w:p>
    <w:p w14:paraId="5557C867" w14:textId="77777777" w:rsidR="00FA063F" w:rsidRDefault="00FA063F" w:rsidP="00FA063F">
      <w:pPr>
        <w:rPr>
          <w:rFonts w:eastAsiaTheme="minorEastAsia" w:cs="CMR10"/>
          <w:bCs/>
          <w:sz w:val="20"/>
          <w:szCs w:val="20"/>
          <w:lang w:val="en-US"/>
        </w:rPr>
      </w:pPr>
    </w:p>
    <w:p w14:paraId="23AFFC6C" w14:textId="77777777" w:rsidR="00FA063F" w:rsidRPr="00397F39" w:rsidRDefault="00FA063F" w:rsidP="00FA063F">
      <w:pPr>
        <w:rPr>
          <w:rFonts w:eastAsiaTheme="minorEastAsia" w:cs="CMR10"/>
          <w:bCs/>
          <w:sz w:val="20"/>
          <w:szCs w:val="20"/>
          <w:lang w:val="en-US"/>
        </w:rPr>
      </w:pPr>
    </w:p>
    <w:p w14:paraId="31738F61" w14:textId="77777777" w:rsidR="00FA063F" w:rsidRPr="00AC3AEB" w:rsidRDefault="00FA063F" w:rsidP="00397F39">
      <w:pPr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</w:pPr>
    </w:p>
    <w:sectPr w:rsidR="00FA063F" w:rsidRPr="00AC3AEB" w:rsidSect="003571BB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CMR10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33DE"/>
    <w:rsid w:val="000454AD"/>
    <w:rsid w:val="000530E3"/>
    <w:rsid w:val="00060B76"/>
    <w:rsid w:val="00083713"/>
    <w:rsid w:val="00125213"/>
    <w:rsid w:val="0012668B"/>
    <w:rsid w:val="00133D8B"/>
    <w:rsid w:val="0013430C"/>
    <w:rsid w:val="00137E98"/>
    <w:rsid w:val="00154DDE"/>
    <w:rsid w:val="0018073F"/>
    <w:rsid w:val="00185840"/>
    <w:rsid w:val="00186C10"/>
    <w:rsid w:val="001B1F08"/>
    <w:rsid w:val="001B20C0"/>
    <w:rsid w:val="001F45E8"/>
    <w:rsid w:val="00222802"/>
    <w:rsid w:val="002246B2"/>
    <w:rsid w:val="00262664"/>
    <w:rsid w:val="00266170"/>
    <w:rsid w:val="00285778"/>
    <w:rsid w:val="00296F55"/>
    <w:rsid w:val="002A176D"/>
    <w:rsid w:val="002C70C9"/>
    <w:rsid w:val="002D37C8"/>
    <w:rsid w:val="002E71DB"/>
    <w:rsid w:val="00301F1F"/>
    <w:rsid w:val="003142F7"/>
    <w:rsid w:val="003333DE"/>
    <w:rsid w:val="003571BB"/>
    <w:rsid w:val="00386243"/>
    <w:rsid w:val="0039600B"/>
    <w:rsid w:val="00397F39"/>
    <w:rsid w:val="003B1403"/>
    <w:rsid w:val="003B32D5"/>
    <w:rsid w:val="003C22F6"/>
    <w:rsid w:val="003C52A0"/>
    <w:rsid w:val="00443F3F"/>
    <w:rsid w:val="00451E28"/>
    <w:rsid w:val="0049212D"/>
    <w:rsid w:val="004A3391"/>
    <w:rsid w:val="004A6F87"/>
    <w:rsid w:val="004B6FDC"/>
    <w:rsid w:val="004E5E61"/>
    <w:rsid w:val="00525746"/>
    <w:rsid w:val="005704B4"/>
    <w:rsid w:val="005B070F"/>
    <w:rsid w:val="005C0A91"/>
    <w:rsid w:val="005E4B4E"/>
    <w:rsid w:val="0061002D"/>
    <w:rsid w:val="00625ACB"/>
    <w:rsid w:val="00641DE0"/>
    <w:rsid w:val="006702EC"/>
    <w:rsid w:val="00676751"/>
    <w:rsid w:val="006817C5"/>
    <w:rsid w:val="00690655"/>
    <w:rsid w:val="00737AED"/>
    <w:rsid w:val="00751478"/>
    <w:rsid w:val="00755E97"/>
    <w:rsid w:val="007B7A39"/>
    <w:rsid w:val="007F2ACE"/>
    <w:rsid w:val="008353FD"/>
    <w:rsid w:val="00850003"/>
    <w:rsid w:val="00893CA3"/>
    <w:rsid w:val="008B1466"/>
    <w:rsid w:val="00941AB4"/>
    <w:rsid w:val="0094624D"/>
    <w:rsid w:val="00954188"/>
    <w:rsid w:val="00975985"/>
    <w:rsid w:val="009942A1"/>
    <w:rsid w:val="00A20698"/>
    <w:rsid w:val="00A430CE"/>
    <w:rsid w:val="00A73D6E"/>
    <w:rsid w:val="00A865F9"/>
    <w:rsid w:val="00AB3E5C"/>
    <w:rsid w:val="00AC3AEB"/>
    <w:rsid w:val="00AD196A"/>
    <w:rsid w:val="00AF2E50"/>
    <w:rsid w:val="00B0538F"/>
    <w:rsid w:val="00B17680"/>
    <w:rsid w:val="00B50DAF"/>
    <w:rsid w:val="00B612B3"/>
    <w:rsid w:val="00B80B79"/>
    <w:rsid w:val="00B82A0C"/>
    <w:rsid w:val="00BF7A85"/>
    <w:rsid w:val="00C1313D"/>
    <w:rsid w:val="00C1641A"/>
    <w:rsid w:val="00C45984"/>
    <w:rsid w:val="00C75384"/>
    <w:rsid w:val="00C92B1D"/>
    <w:rsid w:val="00C967A4"/>
    <w:rsid w:val="00CB17ED"/>
    <w:rsid w:val="00CC540A"/>
    <w:rsid w:val="00D47C39"/>
    <w:rsid w:val="00D50506"/>
    <w:rsid w:val="00D56482"/>
    <w:rsid w:val="00D61651"/>
    <w:rsid w:val="00D74840"/>
    <w:rsid w:val="00DA7884"/>
    <w:rsid w:val="00DD27AC"/>
    <w:rsid w:val="00DE7DBC"/>
    <w:rsid w:val="00E16A0C"/>
    <w:rsid w:val="00E27148"/>
    <w:rsid w:val="00E84F86"/>
    <w:rsid w:val="00EA5364"/>
    <w:rsid w:val="00EF030D"/>
    <w:rsid w:val="00F423BF"/>
    <w:rsid w:val="00F94EA2"/>
    <w:rsid w:val="00FA063F"/>
    <w:rsid w:val="00FE08EE"/>
    <w:rsid w:val="00FE7B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0F98872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71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759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598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F94E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301F1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01F1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01F1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1F1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01F1F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85840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71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759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598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F94E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301F1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01F1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01F1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1F1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01F1F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8584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7.png"/><Relationship Id="rId12" Type="http://schemas.openxmlformats.org/officeDocument/2006/relationships/image" Target="media/image8.wmf"/><Relationship Id="rId13" Type="http://schemas.openxmlformats.org/officeDocument/2006/relationships/oleObject" Target="embeddings/oleObject1.bin"/><Relationship Id="rId14" Type="http://schemas.openxmlformats.org/officeDocument/2006/relationships/image" Target="media/image9.wmf"/><Relationship Id="rId15" Type="http://schemas.openxmlformats.org/officeDocument/2006/relationships/oleObject" Target="embeddings/oleObject2.bin"/><Relationship Id="rId16" Type="http://schemas.openxmlformats.org/officeDocument/2006/relationships/image" Target="media/image10.wmf"/><Relationship Id="rId17" Type="http://schemas.openxmlformats.org/officeDocument/2006/relationships/oleObject" Target="embeddings/oleObject3.bin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png"/><Relationship Id="rId9" Type="http://schemas.openxmlformats.org/officeDocument/2006/relationships/image" Target="media/image5.png"/><Relationship Id="rId10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481</Words>
  <Characters>2748</Characters>
  <Application>Microsoft Macintosh Word</Application>
  <DocSecurity>0</DocSecurity>
  <Lines>22</Lines>
  <Paragraphs>6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Fraunhofer IGD</Company>
  <LinksUpToDate>false</LinksUpToDate>
  <CharactersWithSpaces>32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eltser, Anton</dc:creator>
  <cp:lastModifiedBy>Harsha K N</cp:lastModifiedBy>
  <cp:revision>3</cp:revision>
  <cp:lastPrinted>2014-11-27T15:58:00Z</cp:lastPrinted>
  <dcterms:created xsi:type="dcterms:W3CDTF">2014-12-10T18:44:00Z</dcterms:created>
  <dcterms:modified xsi:type="dcterms:W3CDTF">2014-12-10T18:44:00Z</dcterms:modified>
</cp:coreProperties>
</file>